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3A63886F" w:rsidR="00D64557" w:rsidRDefault="006F586A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6F586A">
        <w:rPr>
          <w:rFonts w:eastAsia="Calibri" w:cs="Times New Roman"/>
          <w:b/>
          <w:color w:val="000000"/>
          <w:lang w:eastAsia="ru-RU"/>
        </w:rPr>
        <w:t xml:space="preserve">  </w:t>
      </w:r>
      <w:r w:rsidR="00D64557"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18E41DCC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 xml:space="preserve">контура управления </w:t>
      </w:r>
      <w:r w:rsidR="007F3C01">
        <w:rPr>
          <w:b/>
          <w:bCs/>
        </w:rPr>
        <w:t>положением</w:t>
      </w:r>
      <w:r w:rsidR="008D256C">
        <w:rPr>
          <w:b/>
          <w:bCs/>
        </w:rPr>
        <w:t xml:space="preserve">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BB6DE5">
        <w:rPr>
          <w:b/>
          <w:bCs/>
        </w:rPr>
        <w:t>и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660B5A85" w14:textId="77777777" w:rsidR="000D4BCA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211500" w:history="1">
            <w:r w:rsidR="000D4BCA" w:rsidRPr="00D96C8D">
              <w:rPr>
                <w:rStyle w:val="a7"/>
              </w:rPr>
              <w:t>ИНДИВИДУАЛЬН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0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3</w:t>
            </w:r>
            <w:r w:rsidR="000D4BCA">
              <w:rPr>
                <w:webHidden/>
              </w:rPr>
              <w:fldChar w:fldCharType="end"/>
            </w:r>
          </w:hyperlink>
        </w:p>
        <w:p w14:paraId="5C9C985A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1" w:history="1">
            <w:r w:rsidR="000D4BCA" w:rsidRPr="00D96C8D">
              <w:rPr>
                <w:rStyle w:val="a7"/>
              </w:rPr>
              <w:t>Актуальность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1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4</w:t>
            </w:r>
            <w:r w:rsidR="000D4BCA">
              <w:rPr>
                <w:webHidden/>
              </w:rPr>
              <w:fldChar w:fldCharType="end"/>
            </w:r>
          </w:hyperlink>
        </w:p>
        <w:p w14:paraId="7E8D8E15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2" w:history="1">
            <w:r w:rsidR="000D4BCA" w:rsidRPr="00D96C8D">
              <w:rPr>
                <w:rStyle w:val="a7"/>
              </w:rPr>
              <w:t>Обзор существующих решени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2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5</w:t>
            </w:r>
            <w:r w:rsidR="000D4BCA">
              <w:rPr>
                <w:webHidden/>
              </w:rPr>
              <w:fldChar w:fldCharType="end"/>
            </w:r>
          </w:hyperlink>
        </w:p>
        <w:p w14:paraId="1790B038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3" w:history="1">
            <w:r w:rsidR="000D4BCA" w:rsidRPr="00D96C8D">
              <w:rPr>
                <w:rStyle w:val="a7"/>
              </w:rPr>
              <w:t>Техническ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3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9</w:t>
            </w:r>
            <w:r w:rsidR="000D4BCA">
              <w:rPr>
                <w:webHidden/>
              </w:rPr>
              <w:fldChar w:fldCharType="end"/>
            </w:r>
          </w:hyperlink>
        </w:p>
        <w:p w14:paraId="24C52019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4" w:history="1">
            <w:r w:rsidR="000D4BCA" w:rsidRPr="00D96C8D">
              <w:rPr>
                <w:rStyle w:val="a7"/>
                <w:rFonts w:eastAsia="Times New Roman"/>
              </w:rPr>
              <w:t>Расчёт характеристик электродвигателя рулевой рейки с ЭМУР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4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10</w:t>
            </w:r>
            <w:r w:rsidR="000D4BCA">
              <w:rPr>
                <w:webHidden/>
              </w:rPr>
              <w:fldChar w:fldCharType="end"/>
            </w:r>
          </w:hyperlink>
        </w:p>
        <w:p w14:paraId="396D2B0F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5" w:history="1">
            <w:r w:rsidR="000D4BCA" w:rsidRPr="00D96C8D">
              <w:rPr>
                <w:rStyle w:val="a7"/>
              </w:rPr>
              <w:t>Разработка контура управления током электродвигател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5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18</w:t>
            </w:r>
            <w:r w:rsidR="000D4BCA">
              <w:rPr>
                <w:webHidden/>
              </w:rPr>
              <w:fldChar w:fldCharType="end"/>
            </w:r>
          </w:hyperlink>
        </w:p>
        <w:p w14:paraId="2C19BF55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6" w:history="1">
            <w:r w:rsidR="000D4BCA" w:rsidRPr="00D96C8D">
              <w:rPr>
                <w:rStyle w:val="a7"/>
              </w:rPr>
              <w:t>Функциональная схема блока управлени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6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72CDF465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7" w:history="1">
            <w:r w:rsidR="000D4BCA" w:rsidRPr="00D96C8D">
              <w:rPr>
                <w:rStyle w:val="a7"/>
              </w:rPr>
              <w:t>Заключе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7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6225C2B2" w14:textId="77777777" w:rsidR="000D4BCA" w:rsidRDefault="00A4612A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8" w:history="1">
            <w:r w:rsidR="000D4BCA" w:rsidRPr="00D96C8D">
              <w:rPr>
                <w:rStyle w:val="a7"/>
              </w:rPr>
              <w:t>Список литературы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8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4</w:t>
            </w:r>
            <w:r w:rsidR="000D4BCA"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3211500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076A6CFF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управления </w:t>
      </w:r>
      <w:r w:rsidR="007F3C01">
        <w:rPr>
          <w:rFonts w:eastAsia="Times New Roman" w:cs="Times New Roman"/>
          <w:b/>
          <w:sz w:val="24"/>
          <w:szCs w:val="24"/>
          <w:u w:val="single"/>
          <w:lang w:eastAsia="ru-RU"/>
        </w:rPr>
        <w:t>положением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электродвигателя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5B544F55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скоростью электродвигателя рулевой рейки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59A6FEF7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положением электродвигателя рулевой рейки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0CC768FA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3211501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3211502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r w:rsidR="00F11243" w:rsidRPr="00F11243">
        <w:t>122.3405010-02</w:t>
      </w:r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>обмен данными по CAN-шине; координация системы автономного управления движением (поддержка 2-5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>, А</w:t>
            </w:r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2-5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3211503"/>
      <w:r>
        <w:lastRenderedPageBreak/>
        <w:t>Техническое задание</w:t>
      </w:r>
      <w:bookmarkEnd w:id="3"/>
    </w:p>
    <w:p w14:paraId="5638BC45" w14:textId="5784E5BA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0D4BCA">
        <w:t>контура управления</w:t>
      </w:r>
      <w:r w:rsidR="00702437">
        <w:t xml:space="preserve"> </w:t>
      </w:r>
      <w:r w:rsidR="007F3C01">
        <w:t xml:space="preserve">положением </w:t>
      </w:r>
      <w:r w:rsidR="00702437">
        <w:t xml:space="preserve">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1304199C" w:rsidR="00873543" w:rsidRDefault="007F3C01" w:rsidP="00873543">
      <w:pPr>
        <w:rPr>
          <w:rStyle w:val="fontstyle01"/>
        </w:rPr>
      </w:pPr>
      <w:r>
        <w:rPr>
          <w:rStyle w:val="fontstyle01"/>
        </w:rPr>
        <w:t>Объектом управления является рулевая рейка с электромеханическим усилителем руля</w:t>
      </w:r>
      <w:r>
        <w:rPr>
          <w:rStyle w:val="fontstyle01"/>
        </w:rPr>
        <w:t xml:space="preserve">. Рулевая рейка представляет собой </w:t>
      </w:r>
      <w:r w:rsidRPr="007F3C01">
        <w:rPr>
          <w:rStyle w:val="fontstyle01"/>
        </w:rPr>
        <w:t>реечный рулевой механизм</w:t>
      </w:r>
      <w:r>
        <w:rPr>
          <w:rStyle w:val="fontstyle01"/>
        </w:rPr>
        <w:t xml:space="preserve">, в составе которого находится </w:t>
      </w:r>
      <w:r>
        <w:rPr>
          <w:rStyle w:val="fontstyle01"/>
        </w:rPr>
        <w:t xml:space="preserve">двигатель постоянного тока, который через червячную передачу вращает </w:t>
      </w:r>
      <w:proofErr w:type="spellStart"/>
      <w:r>
        <w:rPr>
          <w:rStyle w:val="fontstyle01"/>
        </w:rPr>
        <w:t>косозубчатую</w:t>
      </w:r>
      <w:proofErr w:type="spellEnd"/>
      <w:r>
        <w:rPr>
          <w:rStyle w:val="fontstyle01"/>
        </w:rPr>
        <w:t xml:space="preserve"> шестерню, что участвует в реечной передаче, тем самым линейно перемещая шток рейки.</w:t>
      </w:r>
    </w:p>
    <w:p w14:paraId="321F1E12" w14:textId="77777777" w:rsidR="009F40CD" w:rsidRDefault="009F40CD" w:rsidP="009F40CD">
      <w:pPr>
        <w:rPr>
          <w:b/>
          <w:bCs/>
        </w:rPr>
      </w:pPr>
      <w:r>
        <w:rPr>
          <w:b/>
          <w:bCs/>
        </w:rPr>
        <w:t>Известные параметры объекта управления</w:t>
      </w:r>
    </w:p>
    <w:p w14:paraId="04917D88" w14:textId="5868B39F" w:rsidR="009F40CD" w:rsidRPr="00CB7580" w:rsidRDefault="009F40CD" w:rsidP="00CB7580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>Расстояние от одного крайнего положения рейки до противоположного крайнего положения — 96мм.</w:t>
      </w:r>
    </w:p>
    <w:p w14:paraId="356CAC63" w14:textId="7589C434" w:rsidR="009142F7" w:rsidRPr="00BB6DE5" w:rsidRDefault="009142F7" w:rsidP="009142F7">
      <w:r w:rsidRPr="00A85C34">
        <w:t xml:space="preserve">Необходимо разработать </w:t>
      </w:r>
      <w:r w:rsidR="008D256C" w:rsidRPr="00A85C34">
        <w:t>контур</w:t>
      </w:r>
      <w:r w:rsidRPr="00A85C34">
        <w:t xml:space="preserve"> управления </w:t>
      </w:r>
      <w:r w:rsidR="007F3C01">
        <w:t>положением</w:t>
      </w:r>
      <w:r w:rsidR="008D256C" w:rsidRPr="00A85C34">
        <w:t xml:space="preserve"> </w:t>
      </w:r>
      <w:r w:rsidRPr="00A85C34">
        <w:t>рулевой рейк</w:t>
      </w:r>
      <w:r w:rsidR="0065317A" w:rsidRPr="00A85C34">
        <w:t>и</w:t>
      </w:r>
      <w:r w:rsidRPr="00A85C34">
        <w:t xml:space="preserve">, который будет </w:t>
      </w:r>
      <w:r w:rsidR="00A85C34">
        <w:t xml:space="preserve">управлять </w:t>
      </w:r>
      <w:r w:rsidR="007F3C01">
        <w:t>штоком рулевой рейки</w:t>
      </w:r>
      <w:r w:rsidR="00A85C34">
        <w:t xml:space="preserve"> </w:t>
      </w:r>
      <w:r w:rsidR="00A310B6">
        <w:t>обеспечивая следующие показатели</w:t>
      </w:r>
      <w:r w:rsidRPr="00A85C34">
        <w:t>:</w:t>
      </w:r>
    </w:p>
    <w:p w14:paraId="236E03D9" w14:textId="77777777" w:rsidR="007F3C01" w:rsidRDefault="007F3C01" w:rsidP="007F3C01">
      <w:pPr>
        <w:pStyle w:val="a5"/>
        <w:numPr>
          <w:ilvl w:val="0"/>
          <w:numId w:val="10"/>
        </w:numPr>
      </w:pPr>
      <w:r>
        <w:t>Линейная ошибка положения штока рулевой рейкой должна быть</w:t>
      </w:r>
      <w:r>
        <w:t xml:space="preserve"> </w:t>
      </w:r>
      <w:r>
        <w:t>не более 0,2 мм;</w:t>
      </w:r>
    </w:p>
    <w:p w14:paraId="28EDAD8E" w14:textId="37BE619C" w:rsidR="001B214B" w:rsidRPr="007F3C01" w:rsidRDefault="00F43112" w:rsidP="007F3C01">
      <w:pPr>
        <w:pStyle w:val="a5"/>
        <w:numPr>
          <w:ilvl w:val="0"/>
          <w:numId w:val="10"/>
        </w:numPr>
        <w:rPr>
          <w:highlight w:val="yellow"/>
        </w:rPr>
      </w:pPr>
      <w:r w:rsidRPr="007F3C01">
        <w:rPr>
          <w:highlight w:val="yellow"/>
        </w:rPr>
        <w:t xml:space="preserve">Перерегулирование переходного процесса по </w:t>
      </w:r>
      <w:r w:rsidR="007F3C01" w:rsidRPr="007F3C01">
        <w:rPr>
          <w:highlight w:val="yellow"/>
        </w:rPr>
        <w:t>положению</w:t>
      </w:r>
      <w:r w:rsidRPr="007F3C01">
        <w:rPr>
          <w:highlight w:val="yellow"/>
        </w:rPr>
        <w:t xml:space="preserve"> должно быть не </w:t>
      </w:r>
      <w:r w:rsidR="007F3C01" w:rsidRPr="007F3C01">
        <w:rPr>
          <w:highlight w:val="yellow"/>
        </w:rPr>
        <w:t xml:space="preserve">более </w:t>
      </w:r>
      <w:r w:rsidR="00830B2A">
        <w:rPr>
          <w:highlight w:val="yellow"/>
        </w:rPr>
        <w:t>5</w:t>
      </w:r>
      <w:r w:rsidR="007F3C01" w:rsidRPr="007F3C01">
        <w:rPr>
          <w:highlight w:val="yellow"/>
        </w:rPr>
        <w:t>0% и не менее 5%</w:t>
      </w:r>
      <w:r w:rsidR="00F047CD" w:rsidRPr="007F3C01">
        <w:rPr>
          <w:highlight w:val="yellow"/>
        </w:rPr>
        <w:t>;</w:t>
      </w:r>
    </w:p>
    <w:p w14:paraId="62491655" w14:textId="77777777" w:rsidR="00A85C34" w:rsidRPr="003F0A6B" w:rsidRDefault="00A85C34" w:rsidP="00A85C34">
      <w:pPr>
        <w:pStyle w:val="a5"/>
        <w:ind w:left="851" w:firstLine="0"/>
        <w:rPr>
          <w:bCs/>
        </w:rPr>
      </w:pPr>
    </w:p>
    <w:p w14:paraId="570415C4" w14:textId="7A88B3DE" w:rsidR="00423728" w:rsidRPr="000D4BCA" w:rsidRDefault="003F0A6B" w:rsidP="00A85C34">
      <w:pPr>
        <w:rPr>
          <w:b/>
        </w:rPr>
      </w:pPr>
      <w:r w:rsidRPr="000D4BCA">
        <w:rPr>
          <w:b/>
        </w:rPr>
        <w:t>*Техническое задание может быть скорректировано по соглашению</w:t>
      </w:r>
      <w:r w:rsidR="00B859FA" w:rsidRPr="000D4BCA">
        <w:rPr>
          <w:b/>
        </w:rPr>
        <w:t xml:space="preserve"> </w:t>
      </w:r>
      <w:r w:rsidRPr="000D4BCA">
        <w:rPr>
          <w:b/>
          <w:bCs/>
        </w:rPr>
        <w:t>сторон.</w:t>
      </w:r>
    </w:p>
    <w:p w14:paraId="33326E38" w14:textId="280E9542" w:rsidR="00DA6CCD" w:rsidRDefault="00CB7580" w:rsidP="00DA6CCD">
      <w:pPr>
        <w:pStyle w:val="1"/>
        <w:rPr>
          <w:rFonts w:eastAsia="Times New Roman"/>
        </w:rPr>
      </w:pPr>
      <w:r>
        <w:rPr>
          <w:rFonts w:eastAsia="Times New Roman"/>
        </w:rPr>
        <w:lastRenderedPageBreak/>
        <w:t>Разработка контура управления скоростью рулевой рейки с ЭМУР</w:t>
      </w:r>
    </w:p>
    <w:p w14:paraId="5CE258A0" w14:textId="6E305130" w:rsidR="00CD2036" w:rsidRDefault="00CB7580" w:rsidP="00CB7580">
      <w:r w:rsidRPr="00CB7580">
        <w:rPr>
          <w:highlight w:val="yellow"/>
        </w:rPr>
        <w:t>Для управления положением рулевой рейки необходимо сначала наладить управление скоростью ДПТ рулевой рейки.</w:t>
      </w:r>
    </w:p>
    <w:p w14:paraId="4EA797BF" w14:textId="00F1B1D3" w:rsidR="00CB7580" w:rsidRDefault="00CB7580" w:rsidP="00CB7580">
      <w:r>
        <w:t xml:space="preserve">При разработке контура управления скоростью рулевой рейки будем </w:t>
      </w:r>
      <w:proofErr w:type="spellStart"/>
      <w:r>
        <w:t>основополагаться</w:t>
      </w:r>
      <w:proofErr w:type="spellEnd"/>
      <w:r>
        <w:t xml:space="preserve"> на разработанный ранее контур управления током рулевой рейки. Однако, в связи с тем, что полученный ранее замкнутый контур тока является апериодическим звеном второго порядка, то, для упрощения текущей разработки, была выполнена аппроксимация замкнутого контура тока как апериодического звена первого порядка</w:t>
      </w:r>
      <w:r w:rsidRPr="00CB7580">
        <w:t xml:space="preserve"> </w:t>
      </w:r>
      <w:r w:rsidRPr="008F15B0">
        <w:rPr>
          <w:position w:val="-34"/>
        </w:rPr>
        <w:object w:dxaOrig="1920" w:dyaOrig="780" w14:anchorId="7558E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96.3pt;height:39.35pt" o:ole="">
            <v:imagedata r:id="rId13" o:title=""/>
          </v:shape>
          <o:OLEObject Type="Embed" ProgID="Equation.DSMT4" ShapeID="_x0000_i1118" DrawAspect="Content" ObjectID="_1774047719" r:id="rId14"/>
        </w:object>
      </w:r>
      <w:r w:rsidRPr="00CB7580">
        <w:t xml:space="preserve">, </w:t>
      </w:r>
      <w:r>
        <w:t xml:space="preserve">где </w:t>
      </w:r>
      <w:r w:rsidRPr="008F15B0">
        <w:rPr>
          <w:position w:val="-12"/>
        </w:rPr>
        <w:object w:dxaOrig="279" w:dyaOrig="380" w14:anchorId="273CD630">
          <v:shape id="_x0000_i1120" type="#_x0000_t75" style="width:14.25pt;height:19.25pt" o:ole="">
            <v:imagedata r:id="rId15" o:title=""/>
          </v:shape>
          <o:OLEObject Type="Embed" ProgID="Equation.DSMT4" ShapeID="_x0000_i1120" DrawAspect="Content" ObjectID="_1774047720" r:id="rId16"/>
        </w:object>
      </w:r>
      <w:r w:rsidRPr="00CB7580">
        <w:t xml:space="preserve"> — </w:t>
      </w:r>
      <w:r w:rsidRPr="00CB7580">
        <w:rPr>
          <w:highlight w:val="yellow"/>
        </w:rPr>
        <w:t>наибольшая постоянная времени в контуре тока</w:t>
      </w:r>
      <w:r>
        <w:t xml:space="preserve">. </w:t>
      </w:r>
    </w:p>
    <w:p w14:paraId="51A45F0E" w14:textId="7F9BB5A9" w:rsidR="007E04E3" w:rsidRDefault="007E04E3" w:rsidP="007E04E3">
      <w:pPr>
        <w:rPr>
          <w:rFonts w:cs="Times New Roman"/>
          <w:color w:val="000000"/>
          <w:szCs w:val="28"/>
        </w:rPr>
      </w:pPr>
      <w:r w:rsidRPr="007E04E3">
        <w:rPr>
          <w:rFonts w:cs="Times New Roman"/>
          <w:color w:val="000000"/>
          <w:szCs w:val="28"/>
        </w:rPr>
        <w:t>Тогда структурная схема контура выглядит следующим образом:</w:t>
      </w:r>
    </w:p>
    <w:p w14:paraId="139500F8" w14:textId="533493AB" w:rsidR="007E04E3" w:rsidRDefault="007E04E3" w:rsidP="007E04E3">
      <w:pPr>
        <w:ind w:firstLine="0"/>
      </w:pPr>
      <w:r w:rsidRPr="007E04E3">
        <w:drawing>
          <wp:inline distT="0" distB="0" distL="0" distR="0" wp14:anchorId="2311EB27" wp14:editId="4B5D383C">
            <wp:extent cx="5940425" cy="14954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27FE1" w14:textId="06E07E48" w:rsidR="007E04E3" w:rsidRDefault="007E04E3" w:rsidP="007E04E3">
      <w:pPr>
        <w:ind w:firstLine="0"/>
        <w:jc w:val="center"/>
      </w:pPr>
      <w:r>
        <w:t>Рисунок 4 — Контур управления скоростью ДПТ</w:t>
      </w:r>
    </w:p>
    <w:p w14:paraId="7352A37C" w14:textId="77777777" w:rsidR="007E04E3" w:rsidRDefault="007E04E3" w:rsidP="007E04E3">
      <w:pPr>
        <w:ind w:firstLine="0"/>
      </w:pPr>
      <w:r>
        <w:t>На структурной схеме приняты следующие сокращения:</w:t>
      </w:r>
    </w:p>
    <w:p w14:paraId="4456C415" w14:textId="173783E2" w:rsidR="007E04E3" w:rsidRDefault="007E04E3" w:rsidP="007E04E3">
      <w:r w:rsidRPr="00794DD9">
        <w:rPr>
          <w:position w:val="-12"/>
        </w:rPr>
        <w:object w:dxaOrig="380" w:dyaOrig="380" w14:anchorId="38F94E87">
          <v:shape id="_x0000_i1137" type="#_x0000_t75" style="width:19.25pt;height:19.25pt" o:ole="">
            <v:imagedata r:id="rId18" o:title=""/>
          </v:shape>
          <o:OLEObject Type="Embed" ProgID="Equation.DSMT4" ShapeID="_x0000_i1137" DrawAspect="Content" ObjectID="_1774047721" r:id="rId19"/>
        </w:object>
      </w:r>
      <w:r w:rsidRPr="00016751">
        <w:t xml:space="preserve"> — </w:t>
      </w:r>
      <w:r>
        <w:t>конструктивный параметр электродвигателя</w:t>
      </w:r>
      <w:r w:rsidRPr="00016751">
        <w:t>;</w:t>
      </w:r>
    </w:p>
    <w:p w14:paraId="4FAD332B" w14:textId="326B8417" w:rsidR="007E04E3" w:rsidRDefault="00456E16" w:rsidP="007E04E3">
      <w:r w:rsidRPr="00794DD9">
        <w:rPr>
          <w:position w:val="-12"/>
        </w:rPr>
        <w:object w:dxaOrig="360" w:dyaOrig="380" w14:anchorId="4F466111">
          <v:shape id="_x0000_i1139" type="#_x0000_t75" style="width:17.6pt;height:19.25pt" o:ole="">
            <v:imagedata r:id="rId20" o:title=""/>
          </v:shape>
          <o:OLEObject Type="Embed" ProgID="Equation.DSMT4" ShapeID="_x0000_i1139" DrawAspect="Content" ObjectID="_1774047722" r:id="rId21"/>
        </w:object>
      </w:r>
      <w:r w:rsidR="007E04E3" w:rsidRPr="0057697C">
        <w:t xml:space="preserve"> — </w:t>
      </w:r>
      <w:r w:rsidRPr="00456E16">
        <w:rPr>
          <w:highlight w:val="yellow"/>
        </w:rPr>
        <w:t>момент инерции рулевой рейки</w:t>
      </w:r>
      <w:r w:rsidR="007E04E3" w:rsidRPr="0057697C">
        <w:t>;</w:t>
      </w:r>
    </w:p>
    <w:p w14:paraId="61B7219F" w14:textId="732FF458" w:rsidR="00456E16" w:rsidRPr="00456E16" w:rsidRDefault="00456E16" w:rsidP="007E04E3">
      <w:r>
        <w:t>ЗКТ — Замкнутый контур тока</w:t>
      </w:r>
      <w:r w:rsidRPr="00456E16">
        <w:t>;</w:t>
      </w:r>
    </w:p>
    <w:p w14:paraId="337BBC22" w14:textId="309BC24C" w:rsidR="007E04E3" w:rsidRDefault="007E04E3" w:rsidP="007E04E3">
      <w:r w:rsidRPr="00794DD9">
        <w:rPr>
          <w:position w:val="-16"/>
        </w:rPr>
        <w:object w:dxaOrig="400" w:dyaOrig="420" w14:anchorId="6646D773">
          <v:shape id="_x0000_i1130" type="#_x0000_t75" style="width:19.25pt;height:20.95pt" o:ole="">
            <v:imagedata r:id="rId22" o:title=""/>
          </v:shape>
          <o:OLEObject Type="Embed" ProgID="Equation.DSMT4" ShapeID="_x0000_i1130" DrawAspect="Content" ObjectID="_1774047723" r:id="rId23"/>
        </w:object>
      </w:r>
      <w:r w:rsidRPr="0057697C">
        <w:t xml:space="preserve"> — </w:t>
      </w:r>
      <w:r>
        <w:t xml:space="preserve">коэффициент пропорционального усиления регулятора </w:t>
      </w:r>
      <w:r w:rsidR="00456E16">
        <w:t>скорости</w:t>
      </w:r>
      <w:r w:rsidRPr="0057697C">
        <w:t>;</w:t>
      </w:r>
    </w:p>
    <w:p w14:paraId="2CED3E31" w14:textId="714E15A8" w:rsidR="007E04E3" w:rsidRDefault="007E04E3" w:rsidP="007E04E3">
      <w:r w:rsidRPr="00794DD9">
        <w:rPr>
          <w:position w:val="-12"/>
        </w:rPr>
        <w:object w:dxaOrig="340" w:dyaOrig="380" w14:anchorId="46C449DE">
          <v:shape id="_x0000_i1131" type="#_x0000_t75" style="width:16.75pt;height:19.25pt" o:ole="">
            <v:imagedata r:id="rId24" o:title=""/>
          </v:shape>
          <o:OLEObject Type="Embed" ProgID="Equation.DSMT4" ShapeID="_x0000_i1131" DrawAspect="Content" ObjectID="_1774047724" r:id="rId25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 xml:space="preserve">регулятора </w:t>
      </w:r>
      <w:r w:rsidR="00456E16">
        <w:t>скорости</w:t>
      </w:r>
      <w:r w:rsidRPr="0057697C">
        <w:t>.</w:t>
      </w:r>
    </w:p>
    <w:p w14:paraId="01C4ED58" w14:textId="62E1D9EE" w:rsidR="00456E16" w:rsidRDefault="00456E16" w:rsidP="00456E16">
      <w:r>
        <w:t xml:space="preserve">При проведении оптимизации контура управления </w:t>
      </w:r>
      <w:r>
        <w:t>скоростью</w:t>
      </w:r>
      <w:r>
        <w:t xml:space="preserve"> рассматриваются следующие допущения:</w:t>
      </w:r>
    </w:p>
    <w:p w14:paraId="6C32220C" w14:textId="16990363" w:rsidR="00456E16" w:rsidRDefault="00456E16" w:rsidP="00456E16">
      <w:r>
        <w:lastRenderedPageBreak/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0723B8F2" w14:textId="0FF9F405" w:rsidR="00456E16" w:rsidRPr="00456E16" w:rsidRDefault="00456E16" w:rsidP="00456E16">
      <w:pPr>
        <w:pStyle w:val="a5"/>
        <w:numPr>
          <w:ilvl w:val="0"/>
          <w:numId w:val="12"/>
        </w:numPr>
        <w:ind w:left="0" w:firstLine="851"/>
        <w:rPr>
          <w:highlight w:val="yellow"/>
        </w:rPr>
      </w:pPr>
      <w:r w:rsidRPr="00456E16">
        <w:rPr>
          <w:highlight w:val="yellow"/>
        </w:rPr>
        <w:t xml:space="preserve">Что-то про обратную связь и </w:t>
      </w:r>
      <w:proofErr w:type="spellStart"/>
      <w:r w:rsidRPr="00456E16">
        <w:rPr>
          <w:highlight w:val="yellow"/>
        </w:rPr>
        <w:t>кэф</w:t>
      </w:r>
      <w:proofErr w:type="spellEnd"/>
      <w:r w:rsidRPr="00456E16">
        <w:rPr>
          <w:highlight w:val="yellow"/>
        </w:rPr>
        <w:t xml:space="preserve"> единица?</w:t>
      </w:r>
    </w:p>
    <w:p w14:paraId="03131D84" w14:textId="15D858BF" w:rsidR="00456E16" w:rsidRDefault="00456E16" w:rsidP="00456E16">
      <w:r w:rsidRPr="00794DD9">
        <w:rPr>
          <w:position w:val="-12"/>
        </w:rPr>
        <w:object w:dxaOrig="380" w:dyaOrig="380" w14:anchorId="164F6724">
          <v:shape id="_x0000_i1151" type="#_x0000_t75" style="width:19.25pt;height:19.25pt" o:ole="">
            <v:imagedata r:id="rId18" o:title=""/>
          </v:shape>
          <o:OLEObject Type="Embed" ProgID="Equation.DSMT4" ShapeID="_x0000_i1151" DrawAspect="Content" ObjectID="_1774047725" r:id="rId26"/>
        </w:object>
      </w:r>
      <w:r w:rsidRPr="00456E16">
        <w:t xml:space="preserve"> </w:t>
      </w:r>
      <w:r>
        <w:t xml:space="preserve">был определен в прошлой работе и равен </w:t>
      </w:r>
      <w:r w:rsidRPr="00456E16">
        <w:t>0,053215.</w:t>
      </w:r>
    </w:p>
    <w:p w14:paraId="27D1471E" w14:textId="5E415211" w:rsidR="00456E16" w:rsidRDefault="00456E16" w:rsidP="00456E16">
      <w:r w:rsidRPr="00794DD9">
        <w:rPr>
          <w:position w:val="-12"/>
        </w:rPr>
        <w:object w:dxaOrig="360" w:dyaOrig="380" w14:anchorId="0E0747AD">
          <v:shape id="_x0000_i1153" type="#_x0000_t75" style="width:17.6pt;height:19.25pt" o:ole="">
            <v:imagedata r:id="rId20" o:title=""/>
          </v:shape>
          <o:OLEObject Type="Embed" ProgID="Equation.DSMT4" ShapeID="_x0000_i1153" DrawAspect="Content" ObjectID="_1774047726" r:id="rId27"/>
        </w:object>
      </w:r>
      <w:r>
        <w:t xml:space="preserve"> также был определен в прошлой работе и равен </w:t>
      </w:r>
      <w:r w:rsidRPr="00456E16">
        <w:t>0,000725724</w:t>
      </w:r>
      <w:r>
        <w:t>.</w:t>
      </w:r>
    </w:p>
    <w:p w14:paraId="262BE69F" w14:textId="77777777" w:rsidR="00456E16" w:rsidRPr="00117410" w:rsidRDefault="00456E16" w:rsidP="00456E16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6FBE051E" w14:textId="671D32FA" w:rsidR="00456E16" w:rsidRDefault="00456E16" w:rsidP="00456E16">
      <w:r>
        <w:t xml:space="preserve">Воспользуемся принципами оптимизации линейных систем и определим параметры управляющего регулятора для контура </w:t>
      </w:r>
      <w:r>
        <w:t>скорости</w:t>
      </w:r>
      <w:r>
        <w:t>.</w:t>
      </w:r>
      <w:r>
        <w:t xml:space="preserve"> Контур скорости можно настроить как на модульный оптимум, так и на симметричный. </w:t>
      </w:r>
    </w:p>
    <w:p w14:paraId="663987D8" w14:textId="3650EAFB" w:rsidR="00D13F0C" w:rsidRDefault="00D13F0C" w:rsidP="00456E16">
      <w:r>
        <w:t>В данной работе была выбрана настройка на симметричный оптимум, поскольку требования к качеству переходного процесса невелики, но требуется отсутствие статистической ошибки.</w:t>
      </w:r>
    </w:p>
    <w:p w14:paraId="595364A4" w14:textId="2FCD93DD" w:rsidR="00C733DF" w:rsidRDefault="00C733DF" w:rsidP="00456E16">
      <w:r w:rsidRPr="00C733DF">
        <w:t xml:space="preserve">Воспользуемся принципами оптимизации линейных систем и определим параметры управляющего регулятора для контура </w:t>
      </w:r>
      <w:r>
        <w:t>скорости</w:t>
      </w:r>
      <w:r w:rsidRPr="00C733DF">
        <w:t xml:space="preserve">. Основываясь на </w:t>
      </w:r>
      <w:r w:rsidRPr="00C733DF">
        <w:t>методике настройки</w:t>
      </w:r>
      <w:r w:rsidRPr="00C733DF">
        <w:t xml:space="preserve"> на </w:t>
      </w:r>
      <w:r>
        <w:t>симметричный оптимум,</w:t>
      </w:r>
      <w:r w:rsidRPr="00C733DF">
        <w:t xml:space="preserve"> приве</w:t>
      </w:r>
      <w:r>
        <w:t>дем</w:t>
      </w:r>
      <w:r w:rsidRPr="00C733DF">
        <w:t xml:space="preserve"> передаточную функцию замкнутого контура к желаемому виду:</w:t>
      </w:r>
    </w:p>
    <w:p w14:paraId="21BF59BD" w14:textId="2D965D07" w:rsidR="00AD4940" w:rsidRDefault="00DD062F" w:rsidP="00AD4940">
      <w:r w:rsidRPr="008F15B0">
        <w:rPr>
          <w:position w:val="-40"/>
        </w:rPr>
        <w:object w:dxaOrig="3420" w:dyaOrig="859" w14:anchorId="7499F491">
          <v:shape id="_x0000_i1156" type="#_x0000_t75" style="width:170.8pt;height:42.7pt" o:ole="">
            <v:imagedata r:id="rId28" o:title=""/>
          </v:shape>
          <o:OLEObject Type="Embed" ProgID="Equation.DSMT4" ShapeID="_x0000_i1156" DrawAspect="Content" ObjectID="_1774047727" r:id="rId29"/>
        </w:object>
      </w:r>
      <w:r w:rsidR="00AD4940">
        <w:t>.</w:t>
      </w:r>
    </w:p>
    <w:p w14:paraId="7C7BA0EB" w14:textId="7BFC1695" w:rsidR="00C733DF" w:rsidRDefault="00C733DF" w:rsidP="00AD4940"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10FB5BDA" w14:textId="6D2232DA" w:rsidR="00C733DF" w:rsidRDefault="00C733DF" w:rsidP="00AD4940">
      <w:r w:rsidRPr="008F15B0">
        <w:rPr>
          <w:position w:val="-34"/>
        </w:rPr>
        <w:object w:dxaOrig="2700" w:dyaOrig="780" w14:anchorId="7D12F15B">
          <v:shape id="_x0000_i1167" type="#_x0000_t75" style="width:134.8pt;height:39.35pt" o:ole="">
            <v:imagedata r:id="rId30" o:title=""/>
          </v:shape>
          <o:OLEObject Type="Embed" ProgID="Equation.DSMT4" ShapeID="_x0000_i1167" DrawAspect="Content" ObjectID="_1774047728" r:id="rId31"/>
        </w:object>
      </w:r>
    </w:p>
    <w:p w14:paraId="2152DBFF" w14:textId="59B12B66" w:rsidR="00C733DF" w:rsidRDefault="002B1F05" w:rsidP="00C733DF">
      <w:r>
        <w:t>В итоге</w:t>
      </w:r>
      <w:r w:rsidR="00C733DF">
        <w:t xml:space="preserve"> получаем расчётное выражение для передаточной функции регулятора в следующем виде:</w:t>
      </w:r>
    </w:p>
    <w:p w14:paraId="64781D1C" w14:textId="4E0E0FA4" w:rsidR="0087402C" w:rsidRPr="00C733DF" w:rsidRDefault="002B1F05" w:rsidP="00C733DF">
      <w:pPr>
        <w:rPr>
          <w:sz w:val="24"/>
        </w:rPr>
      </w:pPr>
      <w:r w:rsidRPr="002B1F05">
        <w:rPr>
          <w:position w:val="-190"/>
        </w:rPr>
        <w:object w:dxaOrig="5960" w:dyaOrig="3940" w14:anchorId="7C6D2E0B">
          <v:shape id="_x0000_i1172" type="#_x0000_t75" style="width:298.05pt;height:196.75pt" o:ole="">
            <v:imagedata r:id="rId32" o:title=""/>
          </v:shape>
          <o:OLEObject Type="Embed" ProgID="Equation.DSMT4" ShapeID="_x0000_i1172" DrawAspect="Content" ObjectID="_1774047729" r:id="rId33"/>
        </w:object>
      </w:r>
    </w:p>
    <w:p w14:paraId="0AF64E70" w14:textId="0FC4385C" w:rsidR="00456E16" w:rsidRDefault="002B1F05" w:rsidP="002B1F05">
      <w:r>
        <w:t>Где</w:t>
      </w:r>
      <w:r w:rsidR="00F5203E" w:rsidRPr="008F15B0">
        <w:rPr>
          <w:position w:val="-34"/>
        </w:rPr>
        <w:object w:dxaOrig="7520" w:dyaOrig="780" w14:anchorId="5D434F53">
          <v:shape id="_x0000_i1179" type="#_x0000_t75" style="width:375.9pt;height:39.35pt" o:ole="">
            <v:imagedata r:id="rId34" o:title=""/>
          </v:shape>
          <o:OLEObject Type="Embed" ProgID="Equation.DSMT4" ShapeID="_x0000_i1179" DrawAspect="Content" ObjectID="_1774047730" r:id="rId35"/>
        </w:object>
      </w:r>
      <w:r w:rsidR="00F5203E">
        <w:t>.</w:t>
      </w:r>
    </w:p>
    <w:p w14:paraId="75B2CF0D" w14:textId="1D765B14" w:rsidR="00F5203E" w:rsidRDefault="00F5203E" w:rsidP="002B1F05">
      <w:r>
        <w:t xml:space="preserve">Для проверки полученных значений соберем имитационную модель контура управления скоростью в </w:t>
      </w:r>
      <w:proofErr w:type="spellStart"/>
      <w:r>
        <w:rPr>
          <w:lang w:val="en-US"/>
        </w:rPr>
        <w:t>Matlab</w:t>
      </w:r>
      <w:proofErr w:type="spellEnd"/>
      <w:r w:rsidRPr="00F5203E">
        <w:t xml:space="preserve"> </w:t>
      </w:r>
      <w:r>
        <w:rPr>
          <w:lang w:val="en-US"/>
        </w:rPr>
        <w:t>Simulink</w:t>
      </w:r>
      <w:r>
        <w:t xml:space="preserve"> и оценим качество переходного процесса:</w:t>
      </w:r>
    </w:p>
    <w:p w14:paraId="6090BD2B" w14:textId="7509DDC0" w:rsidR="00F5203E" w:rsidRDefault="00830B2A" w:rsidP="00830B2A">
      <w:pPr>
        <w:ind w:firstLine="0"/>
      </w:pPr>
      <w:r w:rsidRPr="00830B2A">
        <w:drawing>
          <wp:inline distT="0" distB="0" distL="0" distR="0" wp14:anchorId="1DDB466E" wp14:editId="6BE35E1D">
            <wp:extent cx="5940425" cy="95631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CF76D" w14:textId="204A3293" w:rsidR="00830B2A" w:rsidRPr="00F5203E" w:rsidRDefault="00830B2A" w:rsidP="00830B2A">
      <w:pPr>
        <w:ind w:firstLine="0"/>
        <w:jc w:val="center"/>
      </w:pPr>
      <w:r>
        <w:t>Рисунок 5 — Имитационная модель контура скорости</w:t>
      </w:r>
    </w:p>
    <w:p w14:paraId="0408669E" w14:textId="57C7F7ED" w:rsidR="00456E16" w:rsidRDefault="00830B2A" w:rsidP="00456E16">
      <w:r>
        <w:t>Полученный переходный процесс:</w:t>
      </w:r>
    </w:p>
    <w:p w14:paraId="2D7F2D9E" w14:textId="7CCBEFE7" w:rsidR="00830B2A" w:rsidRDefault="00830B2A" w:rsidP="00830B2A">
      <w:pPr>
        <w:ind w:firstLine="0"/>
      </w:pPr>
      <w:r w:rsidRPr="00830B2A">
        <w:drawing>
          <wp:inline distT="0" distB="0" distL="0" distR="0" wp14:anchorId="662EBA63" wp14:editId="6895AD4D">
            <wp:extent cx="5940425" cy="302387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31C70" w14:textId="2E06A458" w:rsidR="00830B2A" w:rsidRDefault="00830B2A" w:rsidP="00830B2A">
      <w:pPr>
        <w:ind w:firstLine="0"/>
        <w:jc w:val="center"/>
      </w:pPr>
      <w:r>
        <w:t>Рисунок 6 — переходная характеристика</w:t>
      </w:r>
    </w:p>
    <w:p w14:paraId="4367E431" w14:textId="1B5640AB" w:rsidR="00830B2A" w:rsidRDefault="00830B2A" w:rsidP="00830B2A">
      <w:r w:rsidRPr="00830B2A">
        <w:rPr>
          <w:highlight w:val="yellow"/>
        </w:rPr>
        <w:lastRenderedPageBreak/>
        <w:t>Перерегулирование 45%, время переходного процесса 0,00583сек</w:t>
      </w:r>
    </w:p>
    <w:p w14:paraId="05E351F6" w14:textId="7036C053" w:rsidR="00830B2A" w:rsidRDefault="003C413B" w:rsidP="003C413B">
      <w:pPr>
        <w:pStyle w:val="1"/>
      </w:pPr>
      <w:bookmarkStart w:id="4" w:name="_Toc163211506"/>
      <w:r w:rsidRPr="004973BC">
        <w:rPr>
          <w:highlight w:val="yellow"/>
        </w:rPr>
        <w:t>Расчёт контура положения</w:t>
      </w:r>
    </w:p>
    <w:p w14:paraId="52175890" w14:textId="31C12CBA" w:rsidR="00063492" w:rsidRDefault="00063492" w:rsidP="00063492">
      <w:r>
        <w:t xml:space="preserve">При разработке контура управления </w:t>
      </w:r>
      <w:r>
        <w:t>положением</w:t>
      </w:r>
      <w:r>
        <w:t xml:space="preserve"> рулевой рейки будем </w:t>
      </w:r>
      <w:proofErr w:type="spellStart"/>
      <w:r>
        <w:t>основополагаться</w:t>
      </w:r>
      <w:proofErr w:type="spellEnd"/>
      <w:r>
        <w:t xml:space="preserve"> на разработанны</w:t>
      </w:r>
      <w:r>
        <w:t>й</w:t>
      </w:r>
      <w:r>
        <w:t xml:space="preserve"> ранее контур управления </w:t>
      </w:r>
      <w:r>
        <w:t>скоростью</w:t>
      </w:r>
      <w:r>
        <w:t xml:space="preserve"> рулевой рейки. Однако, в связи с тем, что полученный ранее замкнутый контур </w:t>
      </w:r>
      <w:r>
        <w:t>скорости</w:t>
      </w:r>
      <w:r>
        <w:t xml:space="preserve"> </w:t>
      </w:r>
      <w:r w:rsidRPr="00063492">
        <w:rPr>
          <w:highlight w:val="yellow"/>
        </w:rPr>
        <w:t>имеет порядок больше 1</w:t>
      </w:r>
      <w:r>
        <w:t>, то, для упрощения текущей разработки, была выполнена аппроксимация замкнутого контура тока как апериодического звена первого порядка</w:t>
      </w:r>
      <w:r w:rsidRPr="00CB7580">
        <w:t xml:space="preserve"> </w:t>
      </w:r>
      <w:r w:rsidR="00901095" w:rsidRPr="008F15B0">
        <w:rPr>
          <w:position w:val="-34"/>
        </w:rPr>
        <w:object w:dxaOrig="1960" w:dyaOrig="780" w14:anchorId="21F99FA3">
          <v:shape id="_x0000_i1221" type="#_x0000_t75" style="width:97.95pt;height:39.35pt" o:ole="">
            <v:imagedata r:id="rId38" o:title=""/>
          </v:shape>
          <o:OLEObject Type="Embed" ProgID="Equation.DSMT4" ShapeID="_x0000_i1221" DrawAspect="Content" ObjectID="_1774047731" r:id="rId39"/>
        </w:object>
      </w:r>
      <w:r w:rsidRPr="00CB7580">
        <w:t xml:space="preserve">, </w:t>
      </w:r>
      <w:r>
        <w:t xml:space="preserve">где </w:t>
      </w:r>
      <w:r w:rsidR="00901095" w:rsidRPr="008F15B0">
        <w:rPr>
          <w:position w:val="-12"/>
        </w:rPr>
        <w:object w:dxaOrig="360" w:dyaOrig="380" w14:anchorId="006DEBA3">
          <v:shape id="_x0000_i1223" type="#_x0000_t75" style="width:18.4pt;height:19.25pt" o:ole="">
            <v:imagedata r:id="rId40" o:title=""/>
          </v:shape>
          <o:OLEObject Type="Embed" ProgID="Equation.DSMT4" ShapeID="_x0000_i1223" DrawAspect="Content" ObjectID="_1774047732" r:id="rId41"/>
        </w:object>
      </w:r>
      <w:r w:rsidRPr="00CB7580">
        <w:t xml:space="preserve"> — </w:t>
      </w:r>
      <w:r w:rsidRPr="00CB7580">
        <w:rPr>
          <w:highlight w:val="yellow"/>
        </w:rPr>
        <w:t>наибольшая постоянная времени в контуре тока</w:t>
      </w:r>
      <w:r>
        <w:t xml:space="preserve">. </w:t>
      </w:r>
    </w:p>
    <w:p w14:paraId="64AD6720" w14:textId="77777777" w:rsidR="00063492" w:rsidRDefault="00063492" w:rsidP="00063492">
      <w:pPr>
        <w:rPr>
          <w:rFonts w:cs="Times New Roman"/>
          <w:color w:val="000000"/>
          <w:szCs w:val="28"/>
        </w:rPr>
      </w:pPr>
      <w:r w:rsidRPr="007E04E3">
        <w:rPr>
          <w:rFonts w:cs="Times New Roman"/>
          <w:color w:val="000000"/>
          <w:szCs w:val="28"/>
        </w:rPr>
        <w:t>Тогда структурная схема контура выглядит следующим образом:</w:t>
      </w:r>
    </w:p>
    <w:p w14:paraId="6B5A1628" w14:textId="418642AF" w:rsidR="00063492" w:rsidRDefault="004973BC" w:rsidP="00063492">
      <w:pPr>
        <w:ind w:firstLine="0"/>
      </w:pPr>
      <w:r w:rsidRPr="004973BC">
        <w:drawing>
          <wp:inline distT="0" distB="0" distL="0" distR="0" wp14:anchorId="56B90339" wp14:editId="1E3FACDD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0ED12" w14:textId="60EE1F8F" w:rsidR="00063492" w:rsidRDefault="00063492" w:rsidP="00063492">
      <w:pPr>
        <w:ind w:firstLine="0"/>
        <w:jc w:val="center"/>
      </w:pPr>
      <w:r>
        <w:t xml:space="preserve">Рисунок 4 — Контур управления </w:t>
      </w:r>
      <w:r w:rsidR="00901095">
        <w:t>положением</w:t>
      </w:r>
      <w:r>
        <w:t xml:space="preserve"> ДПТ</w:t>
      </w:r>
    </w:p>
    <w:p w14:paraId="7663C525" w14:textId="77777777" w:rsidR="00063492" w:rsidRPr="00901095" w:rsidRDefault="00063492" w:rsidP="00063492">
      <w:pPr>
        <w:ind w:firstLine="0"/>
        <w:rPr>
          <w:lang w:val="en-US"/>
        </w:rPr>
      </w:pPr>
      <w:r>
        <w:t>На структурной схеме приняты следующие сокращения:</w:t>
      </w:r>
    </w:p>
    <w:p w14:paraId="482B449F" w14:textId="2C291863" w:rsidR="00063492" w:rsidRPr="006F342F" w:rsidRDefault="006F342F" w:rsidP="00063492">
      <w:r w:rsidRPr="008F15B0">
        <w:rPr>
          <w:position w:val="-16"/>
        </w:rPr>
        <w:object w:dxaOrig="460" w:dyaOrig="420" w14:anchorId="36FEE8C7">
          <v:shape id="_x0000_i1228" type="#_x0000_t75" style="width:22.6pt;height:20.95pt" o:ole="">
            <v:imagedata r:id="rId43" o:title=""/>
          </v:shape>
          <o:OLEObject Type="Embed" ProgID="Equation.DSMT4" ShapeID="_x0000_i1228" DrawAspect="Content" ObjectID="_1774047733" r:id="rId44"/>
        </w:object>
      </w:r>
      <w:r w:rsidR="00063492" w:rsidRPr="0057697C">
        <w:t>—</w:t>
      </w:r>
      <w:r w:rsidRPr="006F342F">
        <w:t xml:space="preserve"> </w:t>
      </w:r>
      <w:r w:rsidRPr="006F342F">
        <w:rPr>
          <w:highlight w:val="yellow"/>
        </w:rPr>
        <w:t>коэффициент передачи (из рад/с → мм/сек);</w:t>
      </w:r>
    </w:p>
    <w:p w14:paraId="3EF45E4E" w14:textId="56395971" w:rsidR="00063492" w:rsidRPr="00456E16" w:rsidRDefault="00063492" w:rsidP="00063492">
      <w:r>
        <w:t>ЗК</w:t>
      </w:r>
      <w:r w:rsidR="006F342F">
        <w:rPr>
          <w:lang w:val="en-US"/>
        </w:rPr>
        <w:t>C</w:t>
      </w:r>
      <w:r>
        <w:t xml:space="preserve"> — Замкнутый контур </w:t>
      </w:r>
      <w:r w:rsidR="006F342F">
        <w:t>скорости</w:t>
      </w:r>
      <w:r w:rsidRPr="00456E16">
        <w:t>;</w:t>
      </w:r>
    </w:p>
    <w:p w14:paraId="3FD2A84F" w14:textId="77777777" w:rsidR="00063492" w:rsidRDefault="00063492" w:rsidP="00063492">
      <w:r w:rsidRPr="00794DD9">
        <w:rPr>
          <w:position w:val="-16"/>
        </w:rPr>
        <w:object w:dxaOrig="400" w:dyaOrig="420" w14:anchorId="06B1370E">
          <v:shape id="_x0000_i1208" type="#_x0000_t75" style="width:19.25pt;height:20.95pt" o:ole="">
            <v:imagedata r:id="rId22" o:title=""/>
          </v:shape>
          <o:OLEObject Type="Embed" ProgID="Equation.DSMT4" ShapeID="_x0000_i1208" DrawAspect="Content" ObjectID="_1774047734" r:id="rId45"/>
        </w:object>
      </w:r>
      <w:r w:rsidRPr="0057697C">
        <w:t xml:space="preserve"> — </w:t>
      </w:r>
      <w:r>
        <w:t>коэффициент пропорционального усиления регулятора скорости</w:t>
      </w:r>
      <w:r w:rsidRPr="0057697C">
        <w:t>;</w:t>
      </w:r>
    </w:p>
    <w:p w14:paraId="0F8FAD9A" w14:textId="77777777" w:rsidR="00063492" w:rsidRDefault="00063492" w:rsidP="00063492">
      <w:r w:rsidRPr="00794DD9">
        <w:rPr>
          <w:position w:val="-12"/>
        </w:rPr>
        <w:object w:dxaOrig="340" w:dyaOrig="380" w14:anchorId="5799D26D">
          <v:shape id="_x0000_i1209" type="#_x0000_t75" style="width:16.75pt;height:19.25pt" o:ole="">
            <v:imagedata r:id="rId24" o:title=""/>
          </v:shape>
          <o:OLEObject Type="Embed" ProgID="Equation.DSMT4" ShapeID="_x0000_i1209" DrawAspect="Content" ObjectID="_1774047735" r:id="rId46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скорости</w:t>
      </w:r>
      <w:r w:rsidRPr="0057697C">
        <w:t>.</w:t>
      </w:r>
    </w:p>
    <w:p w14:paraId="1603AAB0" w14:textId="13CEE804" w:rsidR="00063492" w:rsidRDefault="00063492" w:rsidP="00063492">
      <w:r>
        <w:t xml:space="preserve">При проведении оптимизации контура управления </w:t>
      </w:r>
      <w:r w:rsidR="006F342F">
        <w:t>положением</w:t>
      </w:r>
      <w:r>
        <w:t xml:space="preserve"> рассматриваются следующие допущения:</w:t>
      </w:r>
    </w:p>
    <w:p w14:paraId="25B7EF31" w14:textId="77777777" w:rsidR="00063492" w:rsidRDefault="00063492" w:rsidP="00063492">
      <w:r>
        <w:lastRenderedPageBreak/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1C5FE8B2" w14:textId="77777777" w:rsidR="00063492" w:rsidRPr="00456E16" w:rsidRDefault="00063492" w:rsidP="00063492">
      <w:pPr>
        <w:pStyle w:val="a5"/>
        <w:numPr>
          <w:ilvl w:val="0"/>
          <w:numId w:val="12"/>
        </w:numPr>
        <w:ind w:left="0" w:firstLine="851"/>
        <w:rPr>
          <w:highlight w:val="yellow"/>
        </w:rPr>
      </w:pPr>
      <w:r w:rsidRPr="00456E16">
        <w:rPr>
          <w:highlight w:val="yellow"/>
        </w:rPr>
        <w:t xml:space="preserve">Что-то про обратную связь и </w:t>
      </w:r>
      <w:proofErr w:type="spellStart"/>
      <w:r w:rsidRPr="00456E16">
        <w:rPr>
          <w:highlight w:val="yellow"/>
        </w:rPr>
        <w:t>кэф</w:t>
      </w:r>
      <w:proofErr w:type="spellEnd"/>
      <w:r w:rsidRPr="00456E16">
        <w:rPr>
          <w:highlight w:val="yellow"/>
        </w:rPr>
        <w:t xml:space="preserve"> единица?</w:t>
      </w:r>
    </w:p>
    <w:p w14:paraId="1CA8972D" w14:textId="77777777" w:rsidR="00063492" w:rsidRPr="00117410" w:rsidRDefault="00063492" w:rsidP="00063492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0ABC4808" w14:textId="04A680DD" w:rsidR="00063492" w:rsidRDefault="00063492" w:rsidP="00063492">
      <w:r>
        <w:t xml:space="preserve">Воспользуемся принципами оптимизации линейных систем и определим параметры управляющего регулятора для контура </w:t>
      </w:r>
      <w:r w:rsidR="006F342F">
        <w:t>положения</w:t>
      </w:r>
      <w:r>
        <w:t xml:space="preserve">. Контур скорости можно настроить как на модульный оптимум, так и на симметричный. </w:t>
      </w:r>
    </w:p>
    <w:p w14:paraId="74241499" w14:textId="77777777" w:rsidR="00063492" w:rsidRDefault="00063492" w:rsidP="00063492">
      <w:r>
        <w:t>В данной работе была выбрана настройка на симметричный оптимум, поскольку требования к качеству переходного процесса невелики, но требуется отсутствие статистической ошибки.</w:t>
      </w:r>
    </w:p>
    <w:p w14:paraId="27372C8B" w14:textId="77777777" w:rsidR="00063492" w:rsidRDefault="00063492" w:rsidP="00063492">
      <w:r w:rsidRPr="00C733DF">
        <w:t xml:space="preserve">Воспользуемся принципами оптимизации линейных систем и определим параметры управляющего регулятора для контура </w:t>
      </w:r>
      <w:r>
        <w:t>скорости</w:t>
      </w:r>
      <w:r w:rsidRPr="00C733DF">
        <w:t xml:space="preserve">. Основываясь на методике настройки на </w:t>
      </w:r>
      <w:r>
        <w:t>симметричный оптимум,</w:t>
      </w:r>
      <w:r w:rsidRPr="00C733DF">
        <w:t xml:space="preserve"> приве</w:t>
      </w:r>
      <w:r>
        <w:t>дем</w:t>
      </w:r>
      <w:r w:rsidRPr="00C733DF">
        <w:t xml:space="preserve"> передаточную функцию замкнутого контура к желаемому виду:</w:t>
      </w:r>
    </w:p>
    <w:p w14:paraId="0AB486D3" w14:textId="77777777" w:rsidR="00063492" w:rsidRDefault="00063492" w:rsidP="00063492">
      <w:r w:rsidRPr="008F15B0">
        <w:rPr>
          <w:position w:val="-40"/>
        </w:rPr>
        <w:object w:dxaOrig="3420" w:dyaOrig="859" w14:anchorId="4A000ED0">
          <v:shape id="_x0000_i1214" type="#_x0000_t75" style="width:170.8pt;height:42.7pt" o:ole="">
            <v:imagedata r:id="rId28" o:title=""/>
          </v:shape>
          <o:OLEObject Type="Embed" ProgID="Equation.DSMT4" ShapeID="_x0000_i1214" DrawAspect="Content" ObjectID="_1774047736" r:id="rId47"/>
        </w:object>
      </w:r>
      <w:r>
        <w:t>.</w:t>
      </w:r>
    </w:p>
    <w:p w14:paraId="4AA4F437" w14:textId="77777777" w:rsidR="00063492" w:rsidRDefault="00063492" w:rsidP="00063492"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3539B839" w14:textId="77777777" w:rsidR="00063492" w:rsidRDefault="00063492" w:rsidP="00063492">
      <w:r w:rsidRPr="008F15B0">
        <w:rPr>
          <w:position w:val="-34"/>
        </w:rPr>
        <w:object w:dxaOrig="2700" w:dyaOrig="780" w14:anchorId="7F4527C3">
          <v:shape id="_x0000_i1215" type="#_x0000_t75" style="width:134.8pt;height:39.35pt" o:ole="">
            <v:imagedata r:id="rId30" o:title=""/>
          </v:shape>
          <o:OLEObject Type="Embed" ProgID="Equation.DSMT4" ShapeID="_x0000_i1215" DrawAspect="Content" ObjectID="_1774047737" r:id="rId48"/>
        </w:object>
      </w:r>
    </w:p>
    <w:p w14:paraId="025D3F2C" w14:textId="77777777" w:rsidR="00063492" w:rsidRDefault="00063492" w:rsidP="00063492">
      <w:r>
        <w:t>В итоге получаем расчётное выражение для передаточной функции регулятора в следующем виде:</w:t>
      </w:r>
    </w:p>
    <w:p w14:paraId="4E4D3401" w14:textId="77777777" w:rsidR="00063492" w:rsidRPr="00C733DF" w:rsidRDefault="00063492" w:rsidP="00063492">
      <w:pPr>
        <w:rPr>
          <w:sz w:val="24"/>
        </w:rPr>
      </w:pPr>
      <w:r w:rsidRPr="002B1F05">
        <w:rPr>
          <w:position w:val="-190"/>
        </w:rPr>
        <w:object w:dxaOrig="5960" w:dyaOrig="3940" w14:anchorId="1B135AC1">
          <v:shape id="_x0000_i1216" type="#_x0000_t75" style="width:298.05pt;height:196.75pt" o:ole="">
            <v:imagedata r:id="rId32" o:title=""/>
          </v:shape>
          <o:OLEObject Type="Embed" ProgID="Equation.DSMT4" ShapeID="_x0000_i1216" DrawAspect="Content" ObjectID="_1774047738" r:id="rId49"/>
        </w:object>
      </w:r>
    </w:p>
    <w:p w14:paraId="02D0ECFA" w14:textId="77777777" w:rsidR="00063492" w:rsidRDefault="00063492" w:rsidP="00063492">
      <w:r>
        <w:t>Где</w:t>
      </w:r>
      <w:r w:rsidRPr="008F15B0">
        <w:rPr>
          <w:position w:val="-34"/>
        </w:rPr>
        <w:object w:dxaOrig="7520" w:dyaOrig="780" w14:anchorId="508D5BC7">
          <v:shape id="_x0000_i1217" type="#_x0000_t75" style="width:375.9pt;height:39.35pt" o:ole="">
            <v:imagedata r:id="rId34" o:title=""/>
          </v:shape>
          <o:OLEObject Type="Embed" ProgID="Equation.DSMT4" ShapeID="_x0000_i1217" DrawAspect="Content" ObjectID="_1774047739" r:id="rId50"/>
        </w:object>
      </w:r>
      <w:r>
        <w:t>.</w:t>
      </w:r>
    </w:p>
    <w:p w14:paraId="241FD870" w14:textId="77777777" w:rsidR="00063492" w:rsidRDefault="00063492" w:rsidP="00063492">
      <w:r>
        <w:t xml:space="preserve">Для проверки полученных значений соберем имитационную модель контура управления скоростью в </w:t>
      </w:r>
      <w:proofErr w:type="spellStart"/>
      <w:r>
        <w:rPr>
          <w:lang w:val="en-US"/>
        </w:rPr>
        <w:t>Matlab</w:t>
      </w:r>
      <w:proofErr w:type="spellEnd"/>
      <w:r w:rsidRPr="00F5203E">
        <w:t xml:space="preserve"> </w:t>
      </w:r>
      <w:r>
        <w:rPr>
          <w:lang w:val="en-US"/>
        </w:rPr>
        <w:t>Simulink</w:t>
      </w:r>
      <w:r>
        <w:t xml:space="preserve"> и оценим качество переходного процесса:</w:t>
      </w:r>
    </w:p>
    <w:p w14:paraId="74BEFB35" w14:textId="77777777" w:rsidR="00063492" w:rsidRDefault="00063492" w:rsidP="00063492">
      <w:pPr>
        <w:ind w:firstLine="0"/>
      </w:pPr>
      <w:r w:rsidRPr="00830B2A">
        <w:drawing>
          <wp:inline distT="0" distB="0" distL="0" distR="0" wp14:anchorId="724B4265" wp14:editId="4C3F0FC8">
            <wp:extent cx="5940425" cy="95631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80BC6" w14:textId="77777777" w:rsidR="00063492" w:rsidRPr="00F5203E" w:rsidRDefault="00063492" w:rsidP="00063492">
      <w:pPr>
        <w:ind w:firstLine="0"/>
        <w:jc w:val="center"/>
      </w:pPr>
      <w:r>
        <w:t>Рисунок 5 — Имитационная модель контура скорости</w:t>
      </w:r>
    </w:p>
    <w:p w14:paraId="78A89DF1" w14:textId="77777777" w:rsidR="00063492" w:rsidRDefault="00063492" w:rsidP="00063492">
      <w:r>
        <w:t>Полученный переходный процесс:</w:t>
      </w:r>
    </w:p>
    <w:p w14:paraId="77C01FC8" w14:textId="77777777" w:rsidR="00063492" w:rsidRDefault="00063492" w:rsidP="00063492">
      <w:pPr>
        <w:ind w:firstLine="0"/>
      </w:pPr>
      <w:r w:rsidRPr="00830B2A">
        <w:drawing>
          <wp:inline distT="0" distB="0" distL="0" distR="0" wp14:anchorId="2A4D457F" wp14:editId="716FEACE">
            <wp:extent cx="5940425" cy="302387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037F7" w14:textId="77777777" w:rsidR="00063492" w:rsidRDefault="00063492" w:rsidP="00063492">
      <w:pPr>
        <w:ind w:firstLine="0"/>
        <w:jc w:val="center"/>
      </w:pPr>
      <w:r>
        <w:t>Рисунок 6 — переходная характеристика</w:t>
      </w:r>
    </w:p>
    <w:p w14:paraId="57BFBF64" w14:textId="77777777" w:rsidR="00063492" w:rsidRDefault="00063492" w:rsidP="00063492">
      <w:r w:rsidRPr="00830B2A">
        <w:rPr>
          <w:highlight w:val="yellow"/>
        </w:rPr>
        <w:lastRenderedPageBreak/>
        <w:t>Перерегулирование 45%, время переходного процесса 0,00583сек</w:t>
      </w:r>
    </w:p>
    <w:p w14:paraId="2BC8003F" w14:textId="77777777" w:rsidR="00063492" w:rsidRDefault="00063492" w:rsidP="003C413B"/>
    <w:p w14:paraId="30C0FE54" w14:textId="77777777" w:rsidR="00063492" w:rsidRDefault="00063492" w:rsidP="003C413B"/>
    <w:p w14:paraId="02F3FD31" w14:textId="1DB362D5" w:rsidR="006A467F" w:rsidRDefault="005B6F4E" w:rsidP="005B6F4E">
      <w:pPr>
        <w:pStyle w:val="1"/>
      </w:pPr>
      <w:r>
        <w:t>Функциональная схема блока управления рулевой рейкой</w:t>
      </w:r>
      <w:bookmarkEnd w:id="4"/>
    </w:p>
    <w:p w14:paraId="5B8876CD" w14:textId="4C54D596" w:rsidR="005B6F4E" w:rsidRDefault="005B6F4E" w:rsidP="005B6F4E">
      <w:pPr>
        <w:ind w:firstLine="0"/>
      </w:pPr>
      <w:r w:rsidRPr="005B6F4E">
        <w:rPr>
          <w:noProof/>
          <w:lang w:eastAsia="ru-RU"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4441B6A0" w:rsidR="002B1EDC" w:rsidRDefault="00A73C19" w:rsidP="002B1EDC">
      <w:pPr>
        <w:ind w:firstLine="0"/>
        <w:jc w:val="center"/>
      </w:pPr>
      <w:r>
        <w:t>Рисунок 12</w:t>
      </w:r>
      <w:r w:rsidR="002B1EDC">
        <w:t xml:space="preserve"> — </w:t>
      </w:r>
      <w:r w:rsidR="00E86CF0">
        <w:t>Электрическая ф</w:t>
      </w:r>
      <w:r w:rsidR="002B1EDC">
        <w:t>ункциональная схема</w:t>
      </w:r>
      <w:r w:rsidR="00E86CF0">
        <w:t xml:space="preserve"> (Э2)</w:t>
      </w:r>
      <w:r w:rsidR="002B1EDC">
        <w:t xml:space="preserve">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5" w:name="_Toc163211507"/>
      <w:r>
        <w:t>Заключение</w:t>
      </w:r>
      <w:bookmarkEnd w:id="5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44AC5C08" w:rsidR="00016751" w:rsidRDefault="0052602C" w:rsidP="007532A9">
      <w:r>
        <w:t>Далее было составлено техническое задание, были рассчитаны характеристики электропривода усилителя руля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270DB1D9" w:rsidR="0052602C" w:rsidRDefault="0052602C" w:rsidP="007532A9">
      <w:r>
        <w:t>Составлена функциональная схема разрабатываемого блока управления</w:t>
      </w:r>
      <w:r w:rsidR="009B73C9">
        <w:t xml:space="preserve"> рулевой рейкой</w:t>
      </w:r>
      <w:r>
        <w:t>.</w:t>
      </w:r>
    </w:p>
    <w:p w14:paraId="4A26A9BD" w14:textId="0CB0D908" w:rsidR="001F4A19" w:rsidRDefault="0052602C" w:rsidP="00C64E63">
      <w:r>
        <w:lastRenderedPageBreak/>
        <w:t xml:space="preserve">В дальнейшем </w:t>
      </w:r>
      <w:r w:rsidR="00C64E63">
        <w:t>планируется</w:t>
      </w:r>
      <w:r>
        <w:t xml:space="preserve"> продолжение работы над проек</w:t>
      </w:r>
      <w:r w:rsidR="00C64E63">
        <w:t xml:space="preserve">том, создание контура управления скоростью, положением </w:t>
      </w:r>
      <w:r>
        <w:t>электро</w:t>
      </w:r>
      <w:r w:rsidR="00C64E63">
        <w:t>двигателя</w:t>
      </w:r>
      <w:r>
        <w:t xml:space="preserve">, используя характеристики, полученные в текущем проекте. </w:t>
      </w:r>
      <w:r w:rsidR="00C64E63">
        <w:t>Также предполагается программная реализация полученных контуров и проведение эксперимента на рулевой рейке.</w:t>
      </w:r>
    </w:p>
    <w:p w14:paraId="70C52145" w14:textId="17CD87DF" w:rsidR="001F4A19" w:rsidRPr="00E1525E" w:rsidRDefault="001F4A19" w:rsidP="001F4A19">
      <w:pPr>
        <w:pStyle w:val="1"/>
      </w:pPr>
      <w:bookmarkStart w:id="6" w:name="_Toc163211508"/>
      <w:r w:rsidRPr="00E1525E">
        <w:t>Список литературы</w:t>
      </w:r>
      <w:bookmarkEnd w:id="6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8FCC1E" w14:textId="77777777" w:rsidR="00A4612A" w:rsidRDefault="00A4612A" w:rsidP="003E2343">
      <w:pPr>
        <w:spacing w:line="240" w:lineRule="auto"/>
      </w:pPr>
      <w:r>
        <w:separator/>
      </w:r>
    </w:p>
  </w:endnote>
  <w:endnote w:type="continuationSeparator" w:id="0">
    <w:p w14:paraId="32F75B25" w14:textId="77777777" w:rsidR="00A4612A" w:rsidRDefault="00A4612A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6F586A" w:rsidRDefault="006F586A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4BCA">
          <w:rPr>
            <w:noProof/>
          </w:rPr>
          <w:t>2</w:t>
        </w:r>
        <w:r>
          <w:fldChar w:fldCharType="end"/>
        </w:r>
      </w:p>
    </w:sdtContent>
  </w:sdt>
  <w:p w14:paraId="6D51B65E" w14:textId="77777777" w:rsidR="006F586A" w:rsidRDefault="006F586A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E1D3D1" w14:textId="77777777" w:rsidR="00A4612A" w:rsidRDefault="00A4612A" w:rsidP="003E2343">
      <w:pPr>
        <w:spacing w:line="240" w:lineRule="auto"/>
      </w:pPr>
      <w:r>
        <w:separator/>
      </w:r>
    </w:p>
  </w:footnote>
  <w:footnote w:type="continuationSeparator" w:id="0">
    <w:p w14:paraId="587C1A8B" w14:textId="77777777" w:rsidR="00A4612A" w:rsidRDefault="00A4612A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 w15:restartNumberingAfterBreak="0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0"/>
  </w:num>
  <w:num w:numId="5">
    <w:abstractNumId w:val="8"/>
  </w:num>
  <w:num w:numId="6">
    <w:abstractNumId w:val="3"/>
  </w:num>
  <w:num w:numId="7">
    <w:abstractNumId w:val="2"/>
  </w:num>
  <w:num w:numId="8">
    <w:abstractNumId w:val="9"/>
  </w:num>
  <w:num w:numId="9">
    <w:abstractNumId w:val="10"/>
  </w:num>
  <w:num w:numId="10">
    <w:abstractNumId w:val="6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63492"/>
    <w:rsid w:val="00083B8C"/>
    <w:rsid w:val="00085DD9"/>
    <w:rsid w:val="00086426"/>
    <w:rsid w:val="00097898"/>
    <w:rsid w:val="00097ACC"/>
    <w:rsid w:val="000A294F"/>
    <w:rsid w:val="000A4E49"/>
    <w:rsid w:val="000A6DF4"/>
    <w:rsid w:val="000D4BCA"/>
    <w:rsid w:val="000E763C"/>
    <w:rsid w:val="000F3239"/>
    <w:rsid w:val="00106E8C"/>
    <w:rsid w:val="0011003F"/>
    <w:rsid w:val="001100C7"/>
    <w:rsid w:val="0011155F"/>
    <w:rsid w:val="00117410"/>
    <w:rsid w:val="00121EED"/>
    <w:rsid w:val="00130320"/>
    <w:rsid w:val="001464FF"/>
    <w:rsid w:val="0015356B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A4CFB"/>
    <w:rsid w:val="002B1EDC"/>
    <w:rsid w:val="002B1F05"/>
    <w:rsid w:val="002E3935"/>
    <w:rsid w:val="002E7B3E"/>
    <w:rsid w:val="00300434"/>
    <w:rsid w:val="00310DF6"/>
    <w:rsid w:val="00337873"/>
    <w:rsid w:val="0035083F"/>
    <w:rsid w:val="003730B3"/>
    <w:rsid w:val="00375654"/>
    <w:rsid w:val="00377141"/>
    <w:rsid w:val="003864A6"/>
    <w:rsid w:val="00387DCD"/>
    <w:rsid w:val="003B5B45"/>
    <w:rsid w:val="003C413B"/>
    <w:rsid w:val="003D06D5"/>
    <w:rsid w:val="003D25AA"/>
    <w:rsid w:val="003E2343"/>
    <w:rsid w:val="003E3058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56E16"/>
    <w:rsid w:val="004620E8"/>
    <w:rsid w:val="00475594"/>
    <w:rsid w:val="004973BC"/>
    <w:rsid w:val="004A02B3"/>
    <w:rsid w:val="004B04B9"/>
    <w:rsid w:val="004B1DA6"/>
    <w:rsid w:val="004B55A2"/>
    <w:rsid w:val="004B6CB5"/>
    <w:rsid w:val="004B7359"/>
    <w:rsid w:val="004C1FF2"/>
    <w:rsid w:val="004C2FDC"/>
    <w:rsid w:val="004C6768"/>
    <w:rsid w:val="004E2E39"/>
    <w:rsid w:val="00500953"/>
    <w:rsid w:val="005064E8"/>
    <w:rsid w:val="00517804"/>
    <w:rsid w:val="0052602C"/>
    <w:rsid w:val="00527427"/>
    <w:rsid w:val="00540FD2"/>
    <w:rsid w:val="00541F4C"/>
    <w:rsid w:val="00553849"/>
    <w:rsid w:val="005601F5"/>
    <w:rsid w:val="0056374B"/>
    <w:rsid w:val="00566114"/>
    <w:rsid w:val="0057318D"/>
    <w:rsid w:val="00574DC6"/>
    <w:rsid w:val="0057697C"/>
    <w:rsid w:val="0058701C"/>
    <w:rsid w:val="0058779D"/>
    <w:rsid w:val="00592710"/>
    <w:rsid w:val="005B1A03"/>
    <w:rsid w:val="005B6259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2044"/>
    <w:rsid w:val="006736BC"/>
    <w:rsid w:val="006A467F"/>
    <w:rsid w:val="006A4D01"/>
    <w:rsid w:val="006C1F14"/>
    <w:rsid w:val="006C5F7C"/>
    <w:rsid w:val="006D5D77"/>
    <w:rsid w:val="006D7FCB"/>
    <w:rsid w:val="006F0DF7"/>
    <w:rsid w:val="006F16F0"/>
    <w:rsid w:val="006F342F"/>
    <w:rsid w:val="006F586A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3C05"/>
    <w:rsid w:val="007A7370"/>
    <w:rsid w:val="007B6CF1"/>
    <w:rsid w:val="007D2EAA"/>
    <w:rsid w:val="007E03A1"/>
    <w:rsid w:val="007E04E3"/>
    <w:rsid w:val="007E45DB"/>
    <w:rsid w:val="007E4D18"/>
    <w:rsid w:val="007E772D"/>
    <w:rsid w:val="007F3C01"/>
    <w:rsid w:val="00800916"/>
    <w:rsid w:val="00805267"/>
    <w:rsid w:val="00811E09"/>
    <w:rsid w:val="0082310C"/>
    <w:rsid w:val="008258B5"/>
    <w:rsid w:val="00830B2A"/>
    <w:rsid w:val="0084556C"/>
    <w:rsid w:val="00853A03"/>
    <w:rsid w:val="0086723D"/>
    <w:rsid w:val="008701E4"/>
    <w:rsid w:val="00873543"/>
    <w:rsid w:val="0087402C"/>
    <w:rsid w:val="00876D0E"/>
    <w:rsid w:val="00891E80"/>
    <w:rsid w:val="008927B0"/>
    <w:rsid w:val="008A778E"/>
    <w:rsid w:val="008B5609"/>
    <w:rsid w:val="008B5BA4"/>
    <w:rsid w:val="008C5090"/>
    <w:rsid w:val="008D0868"/>
    <w:rsid w:val="008D24E0"/>
    <w:rsid w:val="008D256C"/>
    <w:rsid w:val="008F3746"/>
    <w:rsid w:val="00901095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B73C9"/>
    <w:rsid w:val="009C0DC2"/>
    <w:rsid w:val="009C5412"/>
    <w:rsid w:val="009C7A59"/>
    <w:rsid w:val="009D37D9"/>
    <w:rsid w:val="009E3124"/>
    <w:rsid w:val="009F1EE5"/>
    <w:rsid w:val="009F40CD"/>
    <w:rsid w:val="00A26390"/>
    <w:rsid w:val="00A310B6"/>
    <w:rsid w:val="00A3119B"/>
    <w:rsid w:val="00A32211"/>
    <w:rsid w:val="00A4612A"/>
    <w:rsid w:val="00A57C92"/>
    <w:rsid w:val="00A73C19"/>
    <w:rsid w:val="00A85C34"/>
    <w:rsid w:val="00A91467"/>
    <w:rsid w:val="00A92069"/>
    <w:rsid w:val="00AA68E8"/>
    <w:rsid w:val="00AD4940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B6DE5"/>
    <w:rsid w:val="00BD78CA"/>
    <w:rsid w:val="00BE6690"/>
    <w:rsid w:val="00C0090A"/>
    <w:rsid w:val="00C345C6"/>
    <w:rsid w:val="00C44A5C"/>
    <w:rsid w:val="00C45F26"/>
    <w:rsid w:val="00C52C02"/>
    <w:rsid w:val="00C61FF5"/>
    <w:rsid w:val="00C64E63"/>
    <w:rsid w:val="00C733DF"/>
    <w:rsid w:val="00C73FAD"/>
    <w:rsid w:val="00C7445A"/>
    <w:rsid w:val="00C75C05"/>
    <w:rsid w:val="00C95088"/>
    <w:rsid w:val="00CA1B6C"/>
    <w:rsid w:val="00CB641D"/>
    <w:rsid w:val="00CB7580"/>
    <w:rsid w:val="00CD2036"/>
    <w:rsid w:val="00CD3398"/>
    <w:rsid w:val="00CE5F37"/>
    <w:rsid w:val="00CF266B"/>
    <w:rsid w:val="00CF7A62"/>
    <w:rsid w:val="00D07D90"/>
    <w:rsid w:val="00D13F0C"/>
    <w:rsid w:val="00D156AB"/>
    <w:rsid w:val="00D46A7D"/>
    <w:rsid w:val="00D520AB"/>
    <w:rsid w:val="00D54090"/>
    <w:rsid w:val="00D64557"/>
    <w:rsid w:val="00D74C3D"/>
    <w:rsid w:val="00DA6CCD"/>
    <w:rsid w:val="00DB284D"/>
    <w:rsid w:val="00DC393E"/>
    <w:rsid w:val="00DC5FB2"/>
    <w:rsid w:val="00DD062F"/>
    <w:rsid w:val="00DD6908"/>
    <w:rsid w:val="00DF2AF1"/>
    <w:rsid w:val="00DF4A29"/>
    <w:rsid w:val="00E03622"/>
    <w:rsid w:val="00E10F6C"/>
    <w:rsid w:val="00E1500A"/>
    <w:rsid w:val="00E1525E"/>
    <w:rsid w:val="00E278BA"/>
    <w:rsid w:val="00E343B1"/>
    <w:rsid w:val="00E43B6B"/>
    <w:rsid w:val="00E50511"/>
    <w:rsid w:val="00E62665"/>
    <w:rsid w:val="00E64B09"/>
    <w:rsid w:val="00E8317C"/>
    <w:rsid w:val="00E86CF0"/>
    <w:rsid w:val="00EC2649"/>
    <w:rsid w:val="00ED472F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5203E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B1E3760C-11A3-427A-A671-3BB4EF09F2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a0"/>
    <w:rsid w:val="007F3C0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jpeg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D4706-02E7-4243-9741-17C1EEDC0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0</TotalTime>
  <Pages>17</Pages>
  <Words>2222</Words>
  <Characters>12672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50</cp:revision>
  <cp:lastPrinted>2024-04-05T05:06:00Z</cp:lastPrinted>
  <dcterms:created xsi:type="dcterms:W3CDTF">2021-12-14T14:47:00Z</dcterms:created>
  <dcterms:modified xsi:type="dcterms:W3CDTF">2024-04-07T19:13:00Z</dcterms:modified>
</cp:coreProperties>
</file>